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FF48B4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109D0CA7" w:rsidR="00E85B48" w:rsidRPr="00FF48B4" w:rsidRDefault="00ED0966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 xml:space="preserve">F </w:t>
            </w:r>
            <w:r w:rsidR="00DF21BB" w:rsidRPr="00FF48B4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="00DB5D89" w:rsidRPr="00FF48B4">
              <w:rPr>
                <w:rFonts w:cstheme="minorHAnsi"/>
                <w:b/>
                <w:sz w:val="24"/>
                <w:szCs w:val="24"/>
              </w:rPr>
              <w:t>4</w:t>
            </w:r>
            <w:r w:rsidR="007F4F52" w:rsidRPr="00FF48B4">
              <w:rPr>
                <w:rFonts w:cstheme="minorHAnsi"/>
                <w:b/>
                <w:sz w:val="24"/>
                <w:szCs w:val="24"/>
              </w:rPr>
              <w:t>:</w:t>
            </w:r>
            <w:r w:rsidR="00DF21BB" w:rsidRPr="00FF48B4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DB5D89" w:rsidRPr="00FF48B4">
              <w:rPr>
                <w:rFonts w:cstheme="minorHAnsi"/>
                <w:b/>
                <w:sz w:val="24"/>
                <w:szCs w:val="24"/>
              </w:rPr>
              <w:t>Fractions and percentage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FF48B4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FF48B4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FF48B4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FF48B4">
              <w:rPr>
                <w:rFonts w:cstheme="minorHAnsi"/>
                <w:sz w:val="24"/>
                <w:szCs w:val="24"/>
              </w:rPr>
              <w:t>learn about number.</w:t>
            </w:r>
            <w:r w:rsidRPr="00FF48B4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>LG1</w:t>
            </w:r>
            <w:r w:rsidRPr="00FF48B4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>LG2</w:t>
            </w:r>
            <w:r w:rsidRPr="00FF48B4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>LG3</w:t>
            </w:r>
            <w:r w:rsidRPr="00FF48B4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FF48B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F48B4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FF48B4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FF48B4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F48B4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FF48B4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FF48B4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FF48B4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FF48B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FF48B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35A810C6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4a Fractions</w:t>
            </w:r>
          </w:p>
        </w:tc>
        <w:tc>
          <w:tcPr>
            <w:tcW w:w="6564" w:type="dxa"/>
            <w:gridSpan w:val="3"/>
          </w:tcPr>
          <w:p w14:paraId="6211553F" w14:textId="32DE5590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se diagrams to find equivalent fractions or compare fractions; </w:t>
            </w:r>
          </w:p>
        </w:tc>
        <w:tc>
          <w:tcPr>
            <w:tcW w:w="726" w:type="dxa"/>
          </w:tcPr>
          <w:p w14:paraId="000DA362" w14:textId="3DC6C58D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1685506E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Write fractions to describe shaded parts of diagrams; </w:t>
            </w:r>
          </w:p>
        </w:tc>
        <w:tc>
          <w:tcPr>
            <w:tcW w:w="726" w:type="dxa"/>
          </w:tcPr>
          <w:p w14:paraId="6232629A" w14:textId="0FC0279D" w:rsidR="00DB5D89" w:rsidRPr="00FF48B4" w:rsidRDefault="00DB5D89" w:rsidP="00DB5D89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DB5D89" w:rsidRPr="00FF48B4" w:rsidRDefault="00DB5D89" w:rsidP="00DB5D89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DB5D89" w:rsidRPr="00FF48B4" w:rsidRDefault="00DB5D89" w:rsidP="00DB5D89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136B3AA5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Express a given number as a fraction of another, using very simple numbers, some cancelling, and where the fraction is both &lt; 1 and &gt; 1;</w:t>
            </w:r>
          </w:p>
        </w:tc>
        <w:tc>
          <w:tcPr>
            <w:tcW w:w="726" w:type="dxa"/>
          </w:tcPr>
          <w:p w14:paraId="0C4A4D0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13B585A4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Write a fraction in its simplest form and find equivalent fractions; </w:t>
            </w:r>
          </w:p>
        </w:tc>
        <w:tc>
          <w:tcPr>
            <w:tcW w:w="726" w:type="dxa"/>
          </w:tcPr>
          <w:p w14:paraId="58EB271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35D492CF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Order fractions, by using a common denominator;</w:t>
            </w:r>
          </w:p>
        </w:tc>
        <w:tc>
          <w:tcPr>
            <w:tcW w:w="726" w:type="dxa"/>
          </w:tcPr>
          <w:p w14:paraId="6A4541F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3710EBD0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ompare fractions, use inequality signs, compare unit fractions; </w:t>
            </w:r>
          </w:p>
        </w:tc>
        <w:tc>
          <w:tcPr>
            <w:tcW w:w="726" w:type="dxa"/>
          </w:tcPr>
          <w:p w14:paraId="64D7EEFD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1F335186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onvert between mixed numbers and improper fractions; </w:t>
            </w:r>
          </w:p>
        </w:tc>
        <w:tc>
          <w:tcPr>
            <w:tcW w:w="726" w:type="dxa"/>
          </w:tcPr>
          <w:p w14:paraId="2386B99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0ECB35AF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Add and subtract fractions; </w:t>
            </w:r>
          </w:p>
        </w:tc>
        <w:tc>
          <w:tcPr>
            <w:tcW w:w="726" w:type="dxa"/>
          </w:tcPr>
          <w:p w14:paraId="38D0DA9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24D7304D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Add fractions and write the answer as a mixed number; </w:t>
            </w:r>
          </w:p>
        </w:tc>
        <w:tc>
          <w:tcPr>
            <w:tcW w:w="726" w:type="dxa"/>
          </w:tcPr>
          <w:p w14:paraId="225EA97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6E64B683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Multiply and divide an integer by a fraction; </w:t>
            </w:r>
          </w:p>
        </w:tc>
        <w:tc>
          <w:tcPr>
            <w:tcW w:w="726" w:type="dxa"/>
          </w:tcPr>
          <w:p w14:paraId="71ACEA4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28BAB6CD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Multiply and divide a fraction by an integer, including finding fractions of quantities or measurements, and apply this by finding the size of each category from a pie chart using fractions;</w:t>
            </w:r>
          </w:p>
        </w:tc>
        <w:tc>
          <w:tcPr>
            <w:tcW w:w="726" w:type="dxa"/>
          </w:tcPr>
          <w:p w14:paraId="22D95E2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1E03B004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nderstand and use unit fractions as multiplicative inverses; </w:t>
            </w:r>
          </w:p>
        </w:tc>
        <w:tc>
          <w:tcPr>
            <w:tcW w:w="726" w:type="dxa"/>
          </w:tcPr>
          <w:p w14:paraId="2841CC8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0E843F41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Multiply fractions: simplify calculations by cancelling first; </w:t>
            </w:r>
          </w:p>
        </w:tc>
        <w:tc>
          <w:tcPr>
            <w:tcW w:w="726" w:type="dxa"/>
          </w:tcPr>
          <w:p w14:paraId="57081703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027B6421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Divide a fraction by a whole number; </w:t>
            </w:r>
          </w:p>
        </w:tc>
        <w:tc>
          <w:tcPr>
            <w:tcW w:w="726" w:type="dxa"/>
          </w:tcPr>
          <w:p w14:paraId="4A23606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8A177BF" w14:textId="52BCEC5A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Divide fractions by fractions. </w:t>
            </w:r>
          </w:p>
        </w:tc>
        <w:tc>
          <w:tcPr>
            <w:tcW w:w="726" w:type="dxa"/>
          </w:tcPr>
          <w:p w14:paraId="057BAAF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29C18A3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4D8989F8" w14:textId="3E34219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4b Fractions, decimals and percentages</w:t>
            </w:r>
          </w:p>
        </w:tc>
        <w:tc>
          <w:tcPr>
            <w:tcW w:w="6564" w:type="dxa"/>
            <w:gridSpan w:val="3"/>
          </w:tcPr>
          <w:p w14:paraId="307EBEBE" w14:textId="1DB0B20D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Recall the fraction-to-decimal conversion; </w:t>
            </w:r>
          </w:p>
        </w:tc>
        <w:tc>
          <w:tcPr>
            <w:tcW w:w="726" w:type="dxa"/>
          </w:tcPr>
          <w:p w14:paraId="09685C1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15C5E8B1" w14:textId="77777777" w:rsidTr="007F4F52">
        <w:trPr>
          <w:trHeight w:val="225"/>
        </w:trPr>
        <w:tc>
          <w:tcPr>
            <w:tcW w:w="1980" w:type="dxa"/>
            <w:vMerge/>
          </w:tcPr>
          <w:p w14:paraId="3B4B766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0A53FD" w14:textId="1EAB5871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onvert between fractions and decimals; </w:t>
            </w:r>
          </w:p>
        </w:tc>
        <w:tc>
          <w:tcPr>
            <w:tcW w:w="726" w:type="dxa"/>
          </w:tcPr>
          <w:p w14:paraId="7C44F37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3C0A6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68991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39CB346" w14:textId="77777777" w:rsidTr="007F4F52">
        <w:trPr>
          <w:trHeight w:val="225"/>
        </w:trPr>
        <w:tc>
          <w:tcPr>
            <w:tcW w:w="1980" w:type="dxa"/>
            <w:vMerge/>
          </w:tcPr>
          <w:p w14:paraId="1A0E954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C82C746" w14:textId="2E6CB7FA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onvert a fraction to a decimal to make a calculation easier, e.g. 0.25 × 8 = </w:t>
            </w:r>
          </w:p>
        </w:tc>
        <w:tc>
          <w:tcPr>
            <w:tcW w:w="726" w:type="dxa"/>
          </w:tcPr>
          <w:p w14:paraId="00239E8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185493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563785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7609B547" w14:textId="77777777" w:rsidTr="007F4F52">
        <w:trPr>
          <w:trHeight w:val="225"/>
        </w:trPr>
        <w:tc>
          <w:tcPr>
            <w:tcW w:w="1980" w:type="dxa"/>
            <w:vMerge/>
          </w:tcPr>
          <w:p w14:paraId="6CCAA02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46F4FD0" w14:textId="5871D7EC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position w:val="-20"/>
                <w:sz w:val="24"/>
                <w:szCs w:val="24"/>
              </w:rPr>
              <w:object w:dxaOrig="240" w:dyaOrig="540" w14:anchorId="1BDAAB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27pt" o:ole="">
                  <v:imagedata r:id="rId11" o:title=""/>
                </v:shape>
                <o:OLEObject Type="Embed" ProgID="Equation.DSMT4" ShapeID="_x0000_i1025" DrawAspect="Content" ObjectID="_1622028803" r:id="rId12"/>
              </w:object>
            </w:r>
            <w:r w:rsidRPr="00FF48B4">
              <w:rPr>
                <w:rFonts w:cstheme="minorHAnsi"/>
                <w:sz w:val="24"/>
                <w:szCs w:val="24"/>
              </w:rPr>
              <w:t xml:space="preserve"> ×</w:t>
            </w:r>
            <w:proofErr w:type="gramStart"/>
            <w:r w:rsidRPr="00FF48B4">
              <w:rPr>
                <w:rFonts w:cstheme="minorHAnsi"/>
                <w:sz w:val="24"/>
                <w:szCs w:val="24"/>
              </w:rPr>
              <w:t>8,or</w:t>
            </w:r>
            <w:proofErr w:type="gramEnd"/>
            <w:r w:rsidRPr="00FF48B4">
              <w:rPr>
                <w:rFonts w:cstheme="minorHAnsi"/>
                <w:sz w:val="24"/>
                <w:szCs w:val="24"/>
              </w:rPr>
              <w:t xml:space="preserve"> </w:t>
            </w:r>
            <w:r w:rsidRPr="00FF48B4">
              <w:rPr>
                <w:rFonts w:cstheme="minorHAnsi"/>
                <w:position w:val="-22"/>
                <w:sz w:val="24"/>
                <w:szCs w:val="24"/>
              </w:rPr>
              <w:object w:dxaOrig="225" w:dyaOrig="555" w14:anchorId="2F011AE7">
                <v:shape id="_x0000_i1026" type="#_x0000_t75" style="width:11.25pt;height:27.75pt" o:ole="">
                  <v:imagedata r:id="rId13" o:title=""/>
                </v:shape>
                <o:OLEObject Type="Embed" ProgID="Equation.DSMT4" ShapeID="_x0000_i1026" DrawAspect="Content" ObjectID="_1622028804" r:id="rId14"/>
              </w:object>
            </w:r>
            <w:r w:rsidRPr="00FF48B4">
              <w:rPr>
                <w:rFonts w:cstheme="minorHAnsi"/>
                <w:sz w:val="24"/>
                <w:szCs w:val="24"/>
              </w:rPr>
              <w:t xml:space="preserve"> × 10 = 0.375 × 10; </w:t>
            </w:r>
          </w:p>
        </w:tc>
        <w:tc>
          <w:tcPr>
            <w:tcW w:w="726" w:type="dxa"/>
          </w:tcPr>
          <w:p w14:paraId="2D55AF6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B37289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E1DBDD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415CB4B8" w14:textId="77777777" w:rsidTr="007F4F52">
        <w:trPr>
          <w:trHeight w:val="225"/>
        </w:trPr>
        <w:tc>
          <w:tcPr>
            <w:tcW w:w="1980" w:type="dxa"/>
            <w:vMerge/>
          </w:tcPr>
          <w:p w14:paraId="0420AD1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49D9FB3" w14:textId="4A18FA42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Recognise recurring decimals and convert fractions such as </w:t>
            </w:r>
            <w:r w:rsidRPr="00FF48B4">
              <w:rPr>
                <w:rFonts w:cstheme="minorHAnsi"/>
                <w:position w:val="-20"/>
                <w:sz w:val="24"/>
                <w:szCs w:val="24"/>
              </w:rPr>
              <w:object w:dxaOrig="225" w:dyaOrig="525" w14:anchorId="227567EE">
                <v:shape id="_x0000_i1027" type="#_x0000_t75" style="width:11.25pt;height:26.25pt" o:ole="">
                  <v:imagedata r:id="rId15" o:title=""/>
                </v:shape>
                <o:OLEObject Type="Embed" ProgID="Equation.DSMT4" ShapeID="_x0000_i1027" DrawAspect="Content" ObjectID="_1622028805" r:id="rId16"/>
              </w:object>
            </w:r>
            <w:r w:rsidRPr="00FF48B4">
              <w:rPr>
                <w:rFonts w:cstheme="minorHAnsi"/>
                <w:sz w:val="24"/>
                <w:szCs w:val="24"/>
              </w:rPr>
              <w:t xml:space="preserve">, </w:t>
            </w:r>
            <w:r w:rsidRPr="00FF48B4">
              <w:rPr>
                <w:rFonts w:cstheme="minorHAnsi"/>
                <w:position w:val="-20"/>
                <w:sz w:val="24"/>
                <w:szCs w:val="24"/>
              </w:rPr>
              <w:object w:dxaOrig="225" w:dyaOrig="525" w14:anchorId="0D20DE38">
                <v:shape id="_x0000_i1028" type="#_x0000_t75" style="width:11.25pt;height:26.25pt" o:ole="">
                  <v:imagedata r:id="rId17" o:title=""/>
                </v:shape>
                <o:OLEObject Type="Embed" ProgID="Equation.DSMT4" ShapeID="_x0000_i1028" DrawAspect="Content" ObjectID="_1622028806" r:id="rId18"/>
              </w:object>
            </w:r>
            <w:r w:rsidRPr="00FF48B4">
              <w:rPr>
                <w:rFonts w:cstheme="minorHAnsi"/>
                <w:sz w:val="24"/>
                <w:szCs w:val="24"/>
              </w:rPr>
              <w:t xml:space="preserve"> and </w:t>
            </w:r>
            <w:r w:rsidRPr="00FF48B4">
              <w:rPr>
                <w:rFonts w:cstheme="minorHAnsi"/>
                <w:position w:val="-20"/>
                <w:sz w:val="24"/>
                <w:szCs w:val="24"/>
              </w:rPr>
              <w:object w:dxaOrig="225" w:dyaOrig="525" w14:anchorId="40F9CC22">
                <v:shape id="_x0000_i1029" type="#_x0000_t75" style="width:11.25pt;height:26.25pt" o:ole="">
                  <v:imagedata r:id="rId19" o:title=""/>
                </v:shape>
                <o:OLEObject Type="Embed" ProgID="Equation.DSMT4" ShapeID="_x0000_i1029" DrawAspect="Content" ObjectID="_1622028807" r:id="rId20"/>
              </w:object>
            </w:r>
            <w:r w:rsidRPr="00FF48B4">
              <w:rPr>
                <w:rFonts w:cstheme="minorHAnsi"/>
                <w:sz w:val="24"/>
                <w:szCs w:val="24"/>
              </w:rPr>
              <w:t xml:space="preserve"> into recurring decimals; </w:t>
            </w:r>
          </w:p>
        </w:tc>
        <w:tc>
          <w:tcPr>
            <w:tcW w:w="726" w:type="dxa"/>
          </w:tcPr>
          <w:p w14:paraId="5E048D63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FB0F67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2EB20F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944E174" w14:textId="77777777" w:rsidTr="007F4F52">
        <w:trPr>
          <w:trHeight w:val="225"/>
        </w:trPr>
        <w:tc>
          <w:tcPr>
            <w:tcW w:w="1980" w:type="dxa"/>
            <w:vMerge/>
          </w:tcPr>
          <w:p w14:paraId="593E48A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575391B" w14:textId="3B45A1E0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Compare and order fractions, decimals and integers, using inequality signs;</w:t>
            </w:r>
          </w:p>
        </w:tc>
        <w:tc>
          <w:tcPr>
            <w:tcW w:w="726" w:type="dxa"/>
          </w:tcPr>
          <w:p w14:paraId="3D1C9AD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D6E439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23C4E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7C90C5A" w14:textId="77777777" w:rsidTr="007F4F52">
        <w:trPr>
          <w:trHeight w:val="225"/>
        </w:trPr>
        <w:tc>
          <w:tcPr>
            <w:tcW w:w="1980" w:type="dxa"/>
            <w:vMerge/>
          </w:tcPr>
          <w:p w14:paraId="6F81BB5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EFD3AE5" w14:textId="795FD76D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Understand that a percentage is a fraction in hundredths;</w:t>
            </w:r>
          </w:p>
        </w:tc>
        <w:tc>
          <w:tcPr>
            <w:tcW w:w="726" w:type="dxa"/>
          </w:tcPr>
          <w:p w14:paraId="33C93CE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16DD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54F8C5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62C0680" w14:textId="77777777" w:rsidTr="007F4F52">
        <w:trPr>
          <w:trHeight w:val="225"/>
        </w:trPr>
        <w:tc>
          <w:tcPr>
            <w:tcW w:w="1980" w:type="dxa"/>
            <w:vMerge/>
          </w:tcPr>
          <w:p w14:paraId="3633596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AFA0FC5" w14:textId="6CD8749E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Express a given number as a percentage of another number;</w:t>
            </w:r>
          </w:p>
        </w:tc>
        <w:tc>
          <w:tcPr>
            <w:tcW w:w="726" w:type="dxa"/>
          </w:tcPr>
          <w:p w14:paraId="163BF7B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59B312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DB865F3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56B44A49" w14:textId="77777777" w:rsidTr="007F4F52">
        <w:trPr>
          <w:trHeight w:val="225"/>
        </w:trPr>
        <w:tc>
          <w:tcPr>
            <w:tcW w:w="1980" w:type="dxa"/>
            <w:vMerge/>
          </w:tcPr>
          <w:p w14:paraId="2EC48A9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506B6CD" w14:textId="390C4F12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onvert between fractions, decimals and percentages; </w:t>
            </w:r>
          </w:p>
        </w:tc>
        <w:tc>
          <w:tcPr>
            <w:tcW w:w="726" w:type="dxa"/>
          </w:tcPr>
          <w:p w14:paraId="2D9FA36D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9E10654" w14:textId="1174D32E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Order fractions, decimals and percentages, including use of inequality signs.</w:t>
            </w:r>
          </w:p>
        </w:tc>
        <w:tc>
          <w:tcPr>
            <w:tcW w:w="726" w:type="dxa"/>
          </w:tcPr>
          <w:p w14:paraId="78BCC46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115EABF7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2DCB55E2" w14:textId="70B456B2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lastRenderedPageBreak/>
              <w:t>4c Percentages</w:t>
            </w:r>
          </w:p>
        </w:tc>
        <w:tc>
          <w:tcPr>
            <w:tcW w:w="6564" w:type="dxa"/>
            <w:gridSpan w:val="3"/>
          </w:tcPr>
          <w:p w14:paraId="6CAA835C" w14:textId="49F2814D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Express a given number as a percentage of another number;</w:t>
            </w:r>
          </w:p>
        </w:tc>
        <w:tc>
          <w:tcPr>
            <w:tcW w:w="726" w:type="dxa"/>
          </w:tcPr>
          <w:p w14:paraId="647E4C7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7EA33107" w14:textId="77777777" w:rsidTr="007F4F52">
        <w:trPr>
          <w:trHeight w:val="225"/>
        </w:trPr>
        <w:tc>
          <w:tcPr>
            <w:tcW w:w="1980" w:type="dxa"/>
            <w:vMerge/>
          </w:tcPr>
          <w:p w14:paraId="002FB35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0FED00A" w14:textId="77573904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Find a percentage of a quantity without a calculator: 50%, 25% and multiples of 10% and 5%; </w:t>
            </w:r>
          </w:p>
        </w:tc>
        <w:tc>
          <w:tcPr>
            <w:tcW w:w="726" w:type="dxa"/>
          </w:tcPr>
          <w:p w14:paraId="0A7FF085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93ADAD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EAFAC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575D2DA1" w14:textId="77777777" w:rsidTr="007F4F52">
        <w:trPr>
          <w:trHeight w:val="225"/>
        </w:trPr>
        <w:tc>
          <w:tcPr>
            <w:tcW w:w="1980" w:type="dxa"/>
            <w:vMerge/>
          </w:tcPr>
          <w:p w14:paraId="14B9F63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268753" w14:textId="68334AAF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Find a percentage of a quantity or measurement (use measurements they should know from Key Stage 3 only); </w:t>
            </w:r>
          </w:p>
        </w:tc>
        <w:tc>
          <w:tcPr>
            <w:tcW w:w="726" w:type="dxa"/>
          </w:tcPr>
          <w:p w14:paraId="0A22469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FFB7EC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E3B634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FD7ED3A" w14:textId="77777777" w:rsidTr="007F4F52">
        <w:trPr>
          <w:trHeight w:val="225"/>
        </w:trPr>
        <w:tc>
          <w:tcPr>
            <w:tcW w:w="1980" w:type="dxa"/>
            <w:vMerge/>
          </w:tcPr>
          <w:p w14:paraId="4693AB2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A199A29" w14:textId="12C4FBB6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Calculate amount of increase/decrease; </w:t>
            </w:r>
          </w:p>
        </w:tc>
        <w:tc>
          <w:tcPr>
            <w:tcW w:w="726" w:type="dxa"/>
          </w:tcPr>
          <w:p w14:paraId="333BEA1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C8F597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2688C3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15DB99E" w14:textId="77777777" w:rsidTr="007F4F52">
        <w:trPr>
          <w:trHeight w:val="225"/>
        </w:trPr>
        <w:tc>
          <w:tcPr>
            <w:tcW w:w="1980" w:type="dxa"/>
            <w:vMerge/>
          </w:tcPr>
          <w:p w14:paraId="43A69F2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A3583F2" w14:textId="29F92A51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se percentages to solve problems, including comparisons of two quantities using percentages; </w:t>
            </w:r>
          </w:p>
        </w:tc>
        <w:tc>
          <w:tcPr>
            <w:tcW w:w="726" w:type="dxa"/>
          </w:tcPr>
          <w:p w14:paraId="2213CBC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7C9A1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32FF1D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53A9A79" w14:textId="77777777" w:rsidTr="007F4F52">
        <w:trPr>
          <w:trHeight w:val="225"/>
        </w:trPr>
        <w:tc>
          <w:tcPr>
            <w:tcW w:w="1980" w:type="dxa"/>
            <w:vMerge/>
          </w:tcPr>
          <w:p w14:paraId="6ED3754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6F797" w14:textId="56D93DEA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Percentages over 100%; </w:t>
            </w:r>
          </w:p>
        </w:tc>
        <w:tc>
          <w:tcPr>
            <w:tcW w:w="726" w:type="dxa"/>
          </w:tcPr>
          <w:p w14:paraId="5A952AC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96123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345BB9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948D1FB" w14:textId="77777777" w:rsidTr="007F4F52">
        <w:trPr>
          <w:trHeight w:val="225"/>
        </w:trPr>
        <w:tc>
          <w:tcPr>
            <w:tcW w:w="1980" w:type="dxa"/>
            <w:vMerge/>
          </w:tcPr>
          <w:p w14:paraId="74606B4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01BE5F" w14:textId="672927B3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se percentages in real-life situations, including percentages greater than 100%: </w:t>
            </w:r>
          </w:p>
        </w:tc>
        <w:tc>
          <w:tcPr>
            <w:tcW w:w="726" w:type="dxa"/>
          </w:tcPr>
          <w:p w14:paraId="07F101FB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3E5A7E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C66A80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8E8131D" w14:textId="5B86F447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Price after VAT (not price before VAT);</w:t>
            </w:r>
          </w:p>
        </w:tc>
        <w:tc>
          <w:tcPr>
            <w:tcW w:w="726" w:type="dxa"/>
          </w:tcPr>
          <w:p w14:paraId="5A3228B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3C94CCEB" w14:textId="77777777" w:rsidTr="007F4F52">
        <w:trPr>
          <w:trHeight w:val="225"/>
        </w:trPr>
        <w:tc>
          <w:tcPr>
            <w:tcW w:w="1980" w:type="dxa"/>
            <w:vMerge/>
          </w:tcPr>
          <w:p w14:paraId="3B25F0E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998075E" w14:textId="7BF8C2A3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Value of profit or loss;</w:t>
            </w:r>
          </w:p>
        </w:tc>
        <w:tc>
          <w:tcPr>
            <w:tcW w:w="726" w:type="dxa"/>
          </w:tcPr>
          <w:p w14:paraId="185F6A2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F774AA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78D51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655A29A5" w14:textId="77777777" w:rsidTr="007F4F52">
        <w:trPr>
          <w:trHeight w:val="225"/>
        </w:trPr>
        <w:tc>
          <w:tcPr>
            <w:tcW w:w="1980" w:type="dxa"/>
            <w:vMerge/>
          </w:tcPr>
          <w:p w14:paraId="7684AD5A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AFB3C32" w14:textId="432E3171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Simple interest;</w:t>
            </w:r>
          </w:p>
        </w:tc>
        <w:tc>
          <w:tcPr>
            <w:tcW w:w="726" w:type="dxa"/>
          </w:tcPr>
          <w:p w14:paraId="73413695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D7EBF7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8423B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237A038E" w14:textId="77777777" w:rsidTr="007F4F52">
        <w:trPr>
          <w:trHeight w:val="225"/>
        </w:trPr>
        <w:tc>
          <w:tcPr>
            <w:tcW w:w="1980" w:type="dxa"/>
            <w:vMerge/>
          </w:tcPr>
          <w:p w14:paraId="06EFA25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328824" w14:textId="4B80A236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>Income tax calculations;</w:t>
            </w:r>
          </w:p>
        </w:tc>
        <w:tc>
          <w:tcPr>
            <w:tcW w:w="726" w:type="dxa"/>
          </w:tcPr>
          <w:p w14:paraId="579DA5F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5F3F8B9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99B9C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1DB5A959" w14:textId="77777777" w:rsidTr="007F4F52">
        <w:trPr>
          <w:trHeight w:val="225"/>
        </w:trPr>
        <w:tc>
          <w:tcPr>
            <w:tcW w:w="1980" w:type="dxa"/>
            <w:vMerge/>
          </w:tcPr>
          <w:p w14:paraId="6D3EF3F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3221908" w14:textId="2E3524E2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se decimals to find quantities; </w:t>
            </w:r>
          </w:p>
        </w:tc>
        <w:tc>
          <w:tcPr>
            <w:tcW w:w="726" w:type="dxa"/>
          </w:tcPr>
          <w:p w14:paraId="6E271AB3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D383A3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1E2D1E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A5A93C0" w14:textId="77777777" w:rsidTr="007F4F52">
        <w:trPr>
          <w:trHeight w:val="225"/>
        </w:trPr>
        <w:tc>
          <w:tcPr>
            <w:tcW w:w="1980" w:type="dxa"/>
            <w:vMerge/>
          </w:tcPr>
          <w:p w14:paraId="30FA58E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F322D8E" w14:textId="47D4AFC4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Find a percentage of a quantity, including using a multiplier; </w:t>
            </w:r>
          </w:p>
        </w:tc>
        <w:tc>
          <w:tcPr>
            <w:tcW w:w="726" w:type="dxa"/>
          </w:tcPr>
          <w:p w14:paraId="130A4F9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D9B433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86F8C00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1F312BC1" w14:textId="77777777" w:rsidTr="007F4F52">
        <w:trPr>
          <w:trHeight w:val="225"/>
        </w:trPr>
        <w:tc>
          <w:tcPr>
            <w:tcW w:w="1980" w:type="dxa"/>
            <w:vMerge/>
          </w:tcPr>
          <w:p w14:paraId="1FD63602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7E2B61A" w14:textId="4567DED9" w:rsidR="00DB5D89" w:rsidRPr="00FF48B4" w:rsidRDefault="00DB5D89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F48B4">
              <w:rPr>
                <w:rFonts w:cstheme="minorHAnsi"/>
                <w:sz w:val="24"/>
                <w:szCs w:val="24"/>
              </w:rPr>
              <w:t xml:space="preserve">Use a multiplier to increase or decrease by a percentage in any scenario where percentages are used; </w:t>
            </w:r>
          </w:p>
        </w:tc>
        <w:tc>
          <w:tcPr>
            <w:tcW w:w="726" w:type="dxa"/>
          </w:tcPr>
          <w:p w14:paraId="4F70F94F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C191AE6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A29C32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DB5D89" w:rsidRPr="00FF48B4" w14:paraId="048BE1F4" w14:textId="77777777" w:rsidTr="007F4F52">
        <w:trPr>
          <w:trHeight w:val="225"/>
        </w:trPr>
        <w:tc>
          <w:tcPr>
            <w:tcW w:w="1980" w:type="dxa"/>
            <w:vMerge/>
          </w:tcPr>
          <w:p w14:paraId="55B4CEF8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474DD02" w14:textId="771551BA" w:rsidR="00DB5D89" w:rsidRPr="00FF48B4" w:rsidRDefault="00FF48B4" w:rsidP="00DB5D89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05512A4" wp14:editId="4A3D76E6">
                      <wp:simplePos x="0" y="0"/>
                      <wp:positionH relativeFrom="margin">
                        <wp:posOffset>-1329055</wp:posOffset>
                      </wp:positionH>
                      <wp:positionV relativeFrom="paragraph">
                        <wp:posOffset>381001</wp:posOffset>
                      </wp:positionV>
                      <wp:extent cx="6734175" cy="1543050"/>
                      <wp:effectExtent l="0" t="0" r="28575" b="190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34175" cy="1543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AB8FA30" w14:textId="77777777" w:rsidR="00FF48B4" w:rsidRPr="00FF48B4" w:rsidRDefault="00FF48B4" w:rsidP="00FF48B4">
                                  <w:pPr>
                                    <w:spacing w:after="0"/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FF48B4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 xml:space="preserve">Links: </w:t>
                                  </w:r>
                                </w:p>
                                <w:p w14:paraId="7204A517" w14:textId="44EFFC9D" w:rsidR="009E3C81" w:rsidRDefault="009E3C81" w:rsidP="009E3C81">
                                  <w:pPr>
                                    <w:spacing w:after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 xml:space="preserve">LG1: You will use the processes that you learn in this topic as the building blocks of all future work involving proportions.   </w:t>
                                  </w:r>
                                </w:p>
                                <w:p w14:paraId="373E5F83" w14:textId="0ADDCC4D" w:rsidR="009E3C81" w:rsidRDefault="009E3C81" w:rsidP="009E3C81">
                                  <w:pPr>
                                    <w:spacing w:after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LG2: You will apply the</w:t>
                                  </w:r>
                                  <w:r w:rsidR="00A31D92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bookmarkStart w:id="0" w:name="_GoBack"/>
                                  <w:bookmarkEnd w:id="0"/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 xml:space="preserve">processes from this topic to real-life situations, such as questions about interest and price reductions. </w:t>
                                  </w:r>
                                </w:p>
                                <w:p w14:paraId="584E4031" w14:textId="361CA9D8" w:rsidR="00FF48B4" w:rsidRPr="00FF48B4" w:rsidRDefault="009E3C81" w:rsidP="00FF48B4">
                                  <w:pPr>
                                    <w:spacing w:after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 xml:space="preserve">LG3: You will use your problem-solving skills and mastery of fractions and percentages to solve complex Mathematical problems such as comparing two investments.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5512A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04.65pt;margin-top:30pt;width:530.25pt;height:121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" fillcolor="white [3201]" strokeweight="1.5pt">
                      <v:textbox>
                        <w:txbxContent>
                          <w:p w14:paraId="6AB8FA30" w14:textId="77777777" w:rsidR="00FF48B4" w:rsidRPr="00FF48B4" w:rsidRDefault="00FF48B4" w:rsidP="00FF48B4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FF48B4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7204A517" w14:textId="44EFFC9D" w:rsidR="009E3C81" w:rsidRDefault="009E3C81" w:rsidP="009E3C81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1: You will use the processes that you learn in this topic as the building blocks of all future work involving proportions.   </w:t>
                            </w:r>
                          </w:p>
                          <w:p w14:paraId="373E5F83" w14:textId="0ADDCC4D" w:rsidR="009E3C81" w:rsidRDefault="009E3C81" w:rsidP="009E3C81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LG2: You will apply the</w:t>
                            </w:r>
                            <w:r w:rsidR="00A31D9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bookmarkStart w:id="1" w:name="_GoBack"/>
                            <w:bookmarkEnd w:id="1"/>
                            <w:r>
                              <w:rPr>
                                <w:sz w:val="24"/>
                                <w:szCs w:val="24"/>
                              </w:rPr>
                              <w:t xml:space="preserve">processes from this topic to real-life situations, such as questions about interest and price reductions. </w:t>
                            </w:r>
                          </w:p>
                          <w:p w14:paraId="584E4031" w14:textId="361CA9D8" w:rsidR="00FF48B4" w:rsidRPr="00FF48B4" w:rsidRDefault="009E3C81" w:rsidP="00FF48B4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fractions and percentages to solve complex Mathematical problems such as comparing two investments.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DB5D89" w:rsidRPr="00FF48B4">
              <w:rPr>
                <w:rFonts w:cstheme="minorHAnsi"/>
                <w:sz w:val="24"/>
                <w:szCs w:val="24"/>
              </w:rPr>
              <w:t xml:space="preserve">Understand the multiplicative nature of percentages as operators. </w:t>
            </w:r>
          </w:p>
        </w:tc>
        <w:tc>
          <w:tcPr>
            <w:tcW w:w="726" w:type="dxa"/>
          </w:tcPr>
          <w:p w14:paraId="624F5231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811120C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EE0D94" w14:textId="77777777" w:rsidR="00DB5D89" w:rsidRPr="00FF48B4" w:rsidRDefault="00DB5D89" w:rsidP="00DB5D89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3D511CA7" w14:textId="17401D98" w:rsidR="00DB5D89" w:rsidRPr="00FF48B4" w:rsidRDefault="00DB5D89">
      <w:pPr>
        <w:rPr>
          <w:rFonts w:cstheme="minorHAnsi"/>
          <w:sz w:val="24"/>
          <w:szCs w:val="24"/>
        </w:rPr>
      </w:pPr>
    </w:p>
    <w:p w14:paraId="0066D572" w14:textId="01E042AD" w:rsidR="00DB5D89" w:rsidRPr="00FF48B4" w:rsidRDefault="00DB5D89">
      <w:pPr>
        <w:rPr>
          <w:rFonts w:cstheme="minorHAnsi"/>
          <w:sz w:val="24"/>
          <w:szCs w:val="24"/>
        </w:rPr>
      </w:pPr>
    </w:p>
    <w:p w14:paraId="0A0A8659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710854D2" w14:textId="2BE5D40A" w:rsidR="00DB5D89" w:rsidRPr="00FF48B4" w:rsidRDefault="00DB5D89">
      <w:pPr>
        <w:rPr>
          <w:rFonts w:cstheme="minorHAnsi"/>
          <w:sz w:val="24"/>
          <w:szCs w:val="24"/>
        </w:rPr>
      </w:pPr>
    </w:p>
    <w:p w14:paraId="2426F0CC" w14:textId="6CD30936" w:rsidR="00DB5D89" w:rsidRPr="00FF48B4" w:rsidRDefault="00DB5D89">
      <w:pPr>
        <w:rPr>
          <w:rFonts w:cstheme="minorHAnsi"/>
          <w:sz w:val="24"/>
          <w:szCs w:val="24"/>
        </w:rPr>
      </w:pPr>
    </w:p>
    <w:p w14:paraId="1B87C2E1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73D929D5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02E66F6F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0488B239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630D759D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6001243D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4F590092" w14:textId="77777777" w:rsidR="00DB5D89" w:rsidRPr="00FF48B4" w:rsidRDefault="00DB5D89">
      <w:pPr>
        <w:rPr>
          <w:rFonts w:cstheme="minorHAnsi"/>
          <w:sz w:val="24"/>
          <w:szCs w:val="24"/>
        </w:rPr>
      </w:pPr>
    </w:p>
    <w:p w14:paraId="07C723F2" w14:textId="26D8343E" w:rsidR="00471B37" w:rsidRPr="00FF48B4" w:rsidRDefault="007F4F52">
      <w:pPr>
        <w:rPr>
          <w:rFonts w:cstheme="minorHAnsi"/>
          <w:sz w:val="24"/>
          <w:szCs w:val="24"/>
        </w:rPr>
      </w:pPr>
      <w:r w:rsidRPr="00FF48B4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2FCC8A" wp14:editId="08C67F43">
                <wp:simplePos x="0" y="0"/>
                <wp:positionH relativeFrom="column">
                  <wp:posOffset>0</wp:posOffset>
                </wp:positionH>
                <wp:positionV relativeFrom="paragraph">
                  <wp:posOffset>9143365</wp:posOffset>
                </wp:positionV>
                <wp:extent cx="6734175" cy="93345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933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6DDB7A5" w14:textId="77777777" w:rsidR="007F4F52" w:rsidRPr="00E048FE" w:rsidRDefault="007F4F52" w:rsidP="007F4F52">
                            <w:pPr>
                              <w:spacing w:after="0"/>
                              <w:rPr>
                                <w:b/>
                                <w:sz w:val="20"/>
                              </w:rPr>
                            </w:pPr>
                            <w:r w:rsidRPr="00E048FE">
                              <w:rPr>
                                <w:b/>
                                <w:sz w:val="20"/>
                              </w:rPr>
                              <w:t xml:space="preserve">Links: </w:t>
                            </w:r>
                          </w:p>
                          <w:p w14:paraId="12DB15D4" w14:textId="27643809" w:rsidR="007F4F52" w:rsidRDefault="007F4F52" w:rsidP="007F4F52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LG1: </w:t>
                            </w:r>
                            <w:r w:rsidR="00905CE7">
                              <w:rPr>
                                <w:sz w:val="20"/>
                              </w:rPr>
                              <w:t xml:space="preserve">It is vital that you know how to work with different types of numbers with confidence and fluency. </w:t>
                            </w:r>
                          </w:p>
                          <w:p w14:paraId="79E1142B" w14:textId="280EF743" w:rsidR="007F4F52" w:rsidRDefault="007F4F52" w:rsidP="007F4F52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G2</w:t>
                            </w:r>
                            <w:proofErr w:type="gramStart"/>
                            <w:r>
                              <w:rPr>
                                <w:sz w:val="20"/>
                              </w:rPr>
                              <w:t>:.</w:t>
                            </w:r>
                            <w:r w:rsidR="00905CE7">
                              <w:rPr>
                                <w:sz w:val="20"/>
                              </w:rPr>
                              <w:t>You</w:t>
                            </w:r>
                            <w:proofErr w:type="gramEnd"/>
                            <w:r w:rsidR="00905CE7">
                              <w:rPr>
                                <w:sz w:val="20"/>
                              </w:rPr>
                              <w:t xml:space="preserve"> will apply the number processes from this topic to lots of other areas of Maths. </w:t>
                            </w:r>
                          </w:p>
                          <w:p w14:paraId="4ACFB1A1" w14:textId="09E60630" w:rsidR="007F4F52" w:rsidRPr="007D0FDE" w:rsidRDefault="007F4F52" w:rsidP="007F4F52">
                            <w:pPr>
                              <w:spacing w:after="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LG3: </w:t>
                            </w:r>
                            <w:r w:rsidR="00905CE7">
                              <w:rPr>
                                <w:sz w:val="20"/>
                              </w:rPr>
                              <w:t xml:space="preserve">The skills to solve complex problems using your Mathematical knowledge will be needed throughout GCSE Maths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CC8A" id="Text Box 6" o:spid="_x0000_s1027" type="#_x0000_t202" style="position:absolute;margin-left:0;margin-top:719.95pt;width:530.25pt;height:7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" fillcolor="white [3201]" strokeweight="1.5pt">
                <v:textbox>
                  <w:txbxContent>
                    <w:p w14:paraId="56DDB7A5" w14:textId="77777777" w:rsidR="007F4F52" w:rsidRPr="00E048FE" w:rsidRDefault="007F4F52" w:rsidP="007F4F52">
                      <w:pPr>
                        <w:spacing w:after="0"/>
                        <w:rPr>
                          <w:b/>
                          <w:sz w:val="20"/>
                        </w:rPr>
                      </w:pPr>
                      <w:r w:rsidRPr="00E048FE">
                        <w:rPr>
                          <w:b/>
                          <w:sz w:val="20"/>
                        </w:rPr>
                        <w:t xml:space="preserve">Links: </w:t>
                      </w:r>
                    </w:p>
                    <w:p w14:paraId="12DB15D4" w14:textId="27643809" w:rsidR="007F4F52" w:rsidRDefault="007F4F52" w:rsidP="007F4F52">
                      <w:pPr>
                        <w:spacing w:after="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LG1: </w:t>
                      </w:r>
                      <w:r w:rsidR="00905CE7">
                        <w:rPr>
                          <w:sz w:val="20"/>
                        </w:rPr>
                        <w:t xml:space="preserve">It is vital that you know how to work with different types of numbers with confidence and fluency. </w:t>
                      </w:r>
                    </w:p>
                    <w:p w14:paraId="79E1142B" w14:textId="280EF743" w:rsidR="007F4F52" w:rsidRDefault="007F4F52" w:rsidP="007F4F52">
                      <w:pPr>
                        <w:spacing w:after="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G2</w:t>
                      </w:r>
                      <w:proofErr w:type="gramStart"/>
                      <w:r>
                        <w:rPr>
                          <w:sz w:val="20"/>
                        </w:rPr>
                        <w:t>:.</w:t>
                      </w:r>
                      <w:r w:rsidR="00905CE7">
                        <w:rPr>
                          <w:sz w:val="20"/>
                        </w:rPr>
                        <w:t>You</w:t>
                      </w:r>
                      <w:proofErr w:type="gramEnd"/>
                      <w:r w:rsidR="00905CE7">
                        <w:rPr>
                          <w:sz w:val="20"/>
                        </w:rPr>
                        <w:t xml:space="preserve"> will apply the number processes from this topic to lots of other areas of Maths. </w:t>
                      </w:r>
                    </w:p>
                    <w:p w14:paraId="4ACFB1A1" w14:textId="09E60630" w:rsidR="007F4F52" w:rsidRPr="007D0FDE" w:rsidRDefault="007F4F52" w:rsidP="007F4F52">
                      <w:pPr>
                        <w:spacing w:after="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LG3: </w:t>
                      </w:r>
                      <w:r w:rsidR="00905CE7">
                        <w:rPr>
                          <w:sz w:val="20"/>
                        </w:rPr>
                        <w:t xml:space="preserve">The skills to solve complex problems using your Mathematical knowledge will be needed throughout GCSE Maths. </w:t>
                      </w:r>
                    </w:p>
                  </w:txbxContent>
                </v:textbox>
              </v:shape>
            </w:pict>
          </mc:Fallback>
        </mc:AlternateContent>
      </w:r>
    </w:p>
    <w:sectPr w:rsidR="00471B37" w:rsidRPr="00FF48B4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948BA"/>
    <w:rsid w:val="008A1A2A"/>
    <w:rsid w:val="008B5004"/>
    <w:rsid w:val="008D491A"/>
    <w:rsid w:val="008E416C"/>
    <w:rsid w:val="00905CE7"/>
    <w:rsid w:val="00971232"/>
    <w:rsid w:val="009D7C2F"/>
    <w:rsid w:val="009E3C81"/>
    <w:rsid w:val="009F6D57"/>
    <w:rsid w:val="00A31D92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B5D89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48B4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02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DC79B5C-6830-43DE-B619-31AD145177D3}"/>
</file>

<file path=customXml/itemProps3.xml><?xml version="1.0" encoding="utf-8"?>
<ds:datastoreItem xmlns:ds="http://schemas.openxmlformats.org/officeDocument/2006/customXml" ds:itemID="{FFD825FF-2ED0-4064-8AE3-B1EE90CA2DB8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3cde8ce8-497b-4d58-ad3b-77e996642cc8"/>
    <ds:schemaRef ds:uri="1c2ace7b-0193-49d6-b28f-a6c5f1daf0a8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470</Words>
  <Characters>267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4</cp:revision>
  <cp:lastPrinted>2019-06-14T13:46:00Z</cp:lastPrinted>
  <dcterms:created xsi:type="dcterms:W3CDTF">2019-06-14T09:27:00Z</dcterms:created>
  <dcterms:modified xsi:type="dcterms:W3CDTF">2019-06-1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